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78DD" w:rsidRDefault="002A4AAF">
      <w:r>
        <w:rPr>
          <w:rFonts w:eastAsiaTheme="minorEastAsia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120.75pt;margin-top:11.9pt;width:103pt;height:33pt;z-index:251661312;mso-position-horizontal-relative:text;mso-position-vertical-relative:text">
            <v:imagedata r:id="rId6" o:title=""/>
          </v:shape>
          <o:OLEObject Type="Embed" ProgID="Equation.DSMT4" ShapeID="_x0000_s1029" DrawAspect="Content" ObjectID="_1617098073" r:id="rId7"/>
        </w:object>
      </w:r>
      <w:r w:rsidR="00BC60B8">
        <w:t>Multivariable Project:</w:t>
      </w:r>
    </w:p>
    <w:p w:rsidR="002A4AAF" w:rsidRDefault="002A4AAF" w:rsidP="002A4AAF">
      <w:r>
        <w:rPr>
          <w:rFonts w:eastAsiaTheme="minorEastAsia"/>
          <w:noProof/>
        </w:rPr>
        <w:object w:dxaOrig="1440" w:dyaOrig="1440">
          <v:shape id="_x0000_s1035" type="#_x0000_t75" style="position:absolute;margin-left:71.25pt;margin-top:19.5pt;width:125pt;height:22pt;z-index:251670528;mso-position-horizontal-relative:text;mso-position-vertical-relative:text">
            <v:imagedata r:id="rId8" o:title=""/>
          </v:shape>
          <o:OLEObject Type="Embed" ProgID="Equation.DSMT4" ShapeID="_x0000_s1035" DrawAspect="Content" ObjectID="_1617098074" r:id="rId9"/>
        </w:object>
      </w:r>
      <w:r>
        <w:t xml:space="preserve">SINK SURFACE </w:t>
      </w:r>
      <w:proofErr w:type="gramStart"/>
      <w:r>
        <w:t>EQUATION :</w:t>
      </w:r>
      <w:proofErr w:type="gramEnd"/>
      <w:r>
        <w:t xml:space="preserve"> </w:t>
      </w:r>
    </w:p>
    <w:p w:rsidR="002A4AAF" w:rsidRDefault="002A4AAF" w:rsidP="002A4AAF">
      <w:r>
        <w:t xml:space="preserve">Water </w:t>
      </w:r>
      <w:proofErr w:type="gramStart"/>
      <w:r>
        <w:t>Flow :</w:t>
      </w:r>
      <w:proofErr w:type="gramEnd"/>
      <w:r>
        <w:t xml:space="preserve">  </w:t>
      </w:r>
      <w:bookmarkStart w:id="0" w:name="_GoBack"/>
      <w:bookmarkEnd w:id="0"/>
    </w:p>
    <w:p w:rsidR="002A4AAF" w:rsidRDefault="002A4AAF"/>
    <w:p w:rsidR="00BC60B8" w:rsidRDefault="00C261C5" w:rsidP="00BC60B8">
      <w:r>
        <w:t xml:space="preserve">The sink will have its top on the </w:t>
      </w:r>
      <w:proofErr w:type="spellStart"/>
      <w:r>
        <w:t>xy</w:t>
      </w:r>
      <w:proofErr w:type="spellEnd"/>
      <w:r>
        <w:t xml:space="preserve"> plane, its sides are a cylinder centered on the origin with a radius </w:t>
      </w:r>
      <w:proofErr w:type="gramStart"/>
      <w:r>
        <w:t xml:space="preserve">of </w:t>
      </w:r>
      <w:r w:rsidR="00683C1B">
        <w:t xml:space="preserve"> </w:t>
      </w:r>
      <w:r>
        <w:t>2</w:t>
      </w:r>
      <w:proofErr w:type="gramEnd"/>
      <w:r w:rsidR="00683C1B">
        <w:t xml:space="preserve"> </w:t>
      </w:r>
      <w:r>
        <w:t>cm.</w:t>
      </w:r>
      <w:r w:rsidR="00930664">
        <w:t xml:space="preserve"> </w:t>
      </w:r>
      <w:r w:rsidR="00683C1B">
        <w:t>The surface on the bottom and the water flow equation is given below.</w:t>
      </w:r>
      <w:r>
        <w:t xml:space="preserve"> The sink will have </w:t>
      </w:r>
      <w:r w:rsidR="00BC60B8">
        <w:t xml:space="preserve">drains and </w:t>
      </w:r>
      <w:r w:rsidR="00A2095E">
        <w:t>a</w:t>
      </w:r>
      <w:r w:rsidR="00BC60B8">
        <w:t xml:space="preserve"> faucet</w:t>
      </w:r>
      <w:r w:rsidR="00683C1B">
        <w:t>. Y</w:t>
      </w:r>
      <w:r w:rsidR="00BC60B8">
        <w:t xml:space="preserve">ou will need to find the following </w:t>
      </w:r>
      <w:r>
        <w:t>values and objects</w:t>
      </w:r>
      <w:r w:rsidR="00BC60B8">
        <w:t>:</w:t>
      </w:r>
      <w:r w:rsidR="00930664">
        <w:t xml:space="preserve">  </w:t>
      </w:r>
    </w:p>
    <w:p w:rsidR="00BC60B8" w:rsidRDefault="00B45D54" w:rsidP="00BC60B8">
      <w:pPr>
        <w:pStyle w:val="ListParagraph"/>
        <w:numPr>
          <w:ilvl w:val="0"/>
          <w:numId w:val="2"/>
        </w:numPr>
      </w:pPr>
      <w:r>
        <w:t xml:space="preserve">(20) </w:t>
      </w:r>
      <w:r w:rsidR="00BC60B8">
        <w:t xml:space="preserve"> Find the volume</w:t>
      </w:r>
      <w:r w:rsidR="006A48CF">
        <w:t xml:space="preserve"> </w:t>
      </w:r>
      <w:r w:rsidR="00930664">
        <w:t>o</w:t>
      </w:r>
      <w:r w:rsidR="00BC60B8">
        <w:t>f the sink.</w:t>
      </w:r>
      <w:r w:rsidR="00C261C5">
        <w:t xml:space="preserve"> </w:t>
      </w:r>
    </w:p>
    <w:p w:rsidR="00BC60B8" w:rsidRDefault="00BC60B8" w:rsidP="00BC60B8">
      <w:pPr>
        <w:pStyle w:val="ListParagraph"/>
      </w:pPr>
    </w:p>
    <w:p w:rsidR="00BC60B8" w:rsidRDefault="00C261C5" w:rsidP="00BC60B8">
      <w:pPr>
        <w:pStyle w:val="ListParagraph"/>
        <w:numPr>
          <w:ilvl w:val="0"/>
          <w:numId w:val="2"/>
        </w:numPr>
      </w:pPr>
      <w:r>
        <w:t xml:space="preserve">(15) </w:t>
      </w:r>
      <w:r w:rsidR="00BC60B8">
        <w:t xml:space="preserve">The sink has </w:t>
      </w:r>
      <w:r w:rsidR="00930664">
        <w:t xml:space="preserve">unit circle </w:t>
      </w:r>
      <w:r w:rsidR="00BC60B8">
        <w:t>drains at every relative minimum</w:t>
      </w:r>
      <w:r w:rsidR="00683C1B">
        <w:t xml:space="preserve"> or maximum </w:t>
      </w:r>
      <w:r w:rsidR="00BC60B8">
        <w:t>of the function</w:t>
      </w:r>
      <w:r w:rsidR="00930664">
        <w:t>,</w:t>
      </w:r>
      <w:r w:rsidR="00BC60B8">
        <w:t xml:space="preserve"> calculate the volume of water that drains from </w:t>
      </w:r>
      <w:r w:rsidR="00930664">
        <w:t xml:space="preserve">each drain in </w:t>
      </w:r>
      <w:r w:rsidR="00BC60B8">
        <w:t>the sink.</w:t>
      </w:r>
      <w:r>
        <w:t xml:space="preserve"> 20</w:t>
      </w:r>
    </w:p>
    <w:p w:rsidR="00BC60B8" w:rsidRDefault="00BC60B8" w:rsidP="00BC60B8">
      <w:pPr>
        <w:pStyle w:val="ListParagraph"/>
      </w:pPr>
    </w:p>
    <w:p w:rsidR="00BC60B8" w:rsidRDefault="00C261C5" w:rsidP="00BC60B8">
      <w:pPr>
        <w:pStyle w:val="ListParagraph"/>
        <w:numPr>
          <w:ilvl w:val="0"/>
          <w:numId w:val="2"/>
        </w:numPr>
      </w:pPr>
      <w:r>
        <w:t xml:space="preserve">(15) </w:t>
      </w:r>
      <w:r w:rsidR="00BC60B8">
        <w:t xml:space="preserve">If the </w:t>
      </w:r>
      <w:r w:rsidR="00CE5FFA">
        <w:t xml:space="preserve">unit circle </w:t>
      </w:r>
      <w:r w:rsidR="00BC60B8">
        <w:t>faucet is at the origin, calculate that flow rate of water into the sink.</w:t>
      </w:r>
      <w:r>
        <w:t xml:space="preserve"> 20</w:t>
      </w:r>
    </w:p>
    <w:p w:rsidR="00BC60B8" w:rsidRDefault="00BC60B8" w:rsidP="00BC60B8">
      <w:pPr>
        <w:pStyle w:val="ListParagraph"/>
      </w:pPr>
    </w:p>
    <w:p w:rsidR="00BC60B8" w:rsidRDefault="00C261C5" w:rsidP="00BC60B8">
      <w:pPr>
        <w:pStyle w:val="ListParagraph"/>
        <w:numPr>
          <w:ilvl w:val="0"/>
          <w:numId w:val="2"/>
        </w:numPr>
      </w:pPr>
      <w:r>
        <w:t xml:space="preserve">(15) </w:t>
      </w:r>
      <w:r w:rsidR="00A2095E">
        <w:t>If the sink was full, c</w:t>
      </w:r>
      <w:r w:rsidR="00930664">
        <w:t>alculate h</w:t>
      </w:r>
      <w:r w:rsidR="00BC60B8">
        <w:t>ow long</w:t>
      </w:r>
      <w:r>
        <w:t xml:space="preserve"> it</w:t>
      </w:r>
      <w:r w:rsidR="00BC60B8">
        <w:t xml:space="preserve"> wo</w:t>
      </w:r>
      <w:r w:rsidR="00930664">
        <w:t xml:space="preserve">uld take </w:t>
      </w:r>
      <w:r>
        <w:t>for t</w:t>
      </w:r>
      <w:r w:rsidR="00930664">
        <w:t xml:space="preserve">he sink to </w:t>
      </w:r>
      <w:r w:rsidR="00A2095E">
        <w:t>empty</w:t>
      </w:r>
      <w:r w:rsidR="00930664">
        <w:t xml:space="preserve"> with </w:t>
      </w:r>
      <w:r>
        <w:t xml:space="preserve">the </w:t>
      </w:r>
      <w:r w:rsidR="00930664">
        <w:t>drains open and</w:t>
      </w:r>
      <w:r>
        <w:t xml:space="preserve"> faucet on</w:t>
      </w:r>
      <w:r w:rsidR="00930664">
        <w:t>.</w:t>
      </w:r>
    </w:p>
    <w:p w:rsidR="00BC60B8" w:rsidRDefault="00BC60B8" w:rsidP="00BC60B8">
      <w:pPr>
        <w:pStyle w:val="ListParagraph"/>
      </w:pPr>
    </w:p>
    <w:p w:rsidR="00BC60B8" w:rsidRDefault="00C261C5" w:rsidP="00BC60B8">
      <w:pPr>
        <w:pStyle w:val="ListParagraph"/>
        <w:numPr>
          <w:ilvl w:val="0"/>
          <w:numId w:val="2"/>
        </w:numPr>
      </w:pPr>
      <w:r>
        <w:t xml:space="preserve">(20) </w:t>
      </w:r>
      <w:r w:rsidR="00BC60B8">
        <w:t>You would like to place a very small turbine inside the sink that would spin at the maximum angular velocity.  If the turbine is to be placed at (</w:t>
      </w:r>
      <w:r>
        <w:t>1</w:t>
      </w:r>
      <w:r w:rsidR="00BC60B8">
        <w:t>,</w:t>
      </w:r>
      <w:r>
        <w:t>-2</w:t>
      </w:r>
      <w:r w:rsidR="00BC60B8">
        <w:t>,-</w:t>
      </w:r>
      <w:r>
        <w:t>3</w:t>
      </w:r>
      <w:r w:rsidR="00BC60B8">
        <w:t xml:space="preserve">), find the axis that this turbine rotates about </w:t>
      </w:r>
      <w:r w:rsidR="00930664">
        <w:t>and the rate at which it spins.</w:t>
      </w:r>
    </w:p>
    <w:p w:rsidR="00BC60B8" w:rsidRDefault="00BC60B8" w:rsidP="00BC60B8">
      <w:pPr>
        <w:pStyle w:val="ListParagraph"/>
      </w:pPr>
    </w:p>
    <w:p w:rsidR="00A2095E" w:rsidRDefault="002A4AAF" w:rsidP="00BC60B8">
      <w:pPr>
        <w:pStyle w:val="ListParagraph"/>
      </w:pPr>
      <w:r>
        <w:rPr>
          <w:rFonts w:eastAsiaTheme="minorEastAsia"/>
          <w:noProof/>
        </w:rPr>
        <w:object w:dxaOrig="1440" w:dyaOrig="1440">
          <v:shape id="_x0000_s1027" type="#_x0000_t75" style="position:absolute;left:0;text-align:left;margin-left:34.5pt;margin-top:13.75pt;width:78pt;height:18pt;z-index:251659264;mso-position-horizontal-relative:text;mso-position-vertical-relative:text">
            <v:imagedata r:id="rId10" o:title=""/>
          </v:shape>
          <o:OLEObject Type="Embed" ProgID="Equation.DSMT4" ShapeID="_x0000_s1027" DrawAspect="Content" ObjectID="_1617098075" r:id="rId11"/>
        </w:object>
      </w:r>
      <w:r w:rsidR="00A2095E">
        <w:t>For f-g assume the particle starts at (1</w:t>
      </w:r>
      <w:proofErr w:type="gramStart"/>
      <w:r w:rsidR="00A2095E">
        <w:t>,1</w:t>
      </w:r>
      <w:proofErr w:type="gramEnd"/>
      <w:r w:rsidR="00A2095E">
        <w:t xml:space="preserve">,-3) and moves along the surface </w:t>
      </w:r>
    </w:p>
    <w:p w:rsidR="00A2095E" w:rsidRDefault="00A2095E" w:rsidP="00BC60B8">
      <w:pPr>
        <w:pStyle w:val="ListParagraph"/>
      </w:pPr>
      <w:r>
        <w:t xml:space="preserve">                                 In the direction of greatest descent.</w:t>
      </w:r>
    </w:p>
    <w:p w:rsidR="00A2095E" w:rsidRDefault="00A2095E" w:rsidP="00BC60B8">
      <w:pPr>
        <w:pStyle w:val="ListParagraph"/>
      </w:pPr>
    </w:p>
    <w:p w:rsidR="00BC60B8" w:rsidRDefault="00C261C5" w:rsidP="00BC60B8">
      <w:pPr>
        <w:pStyle w:val="ListParagraph"/>
        <w:numPr>
          <w:ilvl w:val="0"/>
          <w:numId w:val="2"/>
        </w:numPr>
      </w:pPr>
      <w:r>
        <w:t xml:space="preserve">(15) </w:t>
      </w:r>
      <w:r w:rsidR="00BC60B8">
        <w:t>If a particle was placed directly at the point (</w:t>
      </w:r>
      <w:r w:rsidR="00A2095E">
        <w:t>1</w:t>
      </w:r>
      <w:proofErr w:type="gramStart"/>
      <w:r w:rsidR="00BC60B8">
        <w:t>,</w:t>
      </w:r>
      <w:r w:rsidR="00A2095E">
        <w:t>1</w:t>
      </w:r>
      <w:proofErr w:type="gramEnd"/>
      <w:r w:rsidR="00BC60B8">
        <w:t>,</w:t>
      </w:r>
      <w:r w:rsidR="00A2095E">
        <w:t>-3</w:t>
      </w:r>
      <w:r w:rsidR="00BC60B8">
        <w:t xml:space="preserve">) find the </w:t>
      </w:r>
      <w:r>
        <w:t>path</w:t>
      </w:r>
      <w:r w:rsidR="00BC60B8">
        <w:t xml:space="preserve"> this particle would follow as a parametric equation.</w:t>
      </w:r>
      <w:r w:rsidR="00A2095E">
        <w:t xml:space="preserve"> Show these parametric equations.</w:t>
      </w:r>
    </w:p>
    <w:p w:rsidR="00BC60B8" w:rsidRDefault="00BC60B8" w:rsidP="00BC60B8">
      <w:pPr>
        <w:pStyle w:val="ListParagraph"/>
      </w:pPr>
    </w:p>
    <w:p w:rsidR="00930664" w:rsidRDefault="00B45D54" w:rsidP="00930664">
      <w:pPr>
        <w:pStyle w:val="ListParagraph"/>
        <w:numPr>
          <w:ilvl w:val="0"/>
          <w:numId w:val="2"/>
        </w:numPr>
      </w:pPr>
      <w:r>
        <w:t xml:space="preserve">(20) </w:t>
      </w:r>
      <w:r w:rsidR="00C261C5">
        <w:t xml:space="preserve"> </w:t>
      </w:r>
      <w:r w:rsidR="00BC60B8">
        <w:t xml:space="preserve">Find the </w:t>
      </w:r>
      <w:proofErr w:type="spellStart"/>
      <w:r w:rsidR="00BC60B8" w:rsidRPr="00BC60B8">
        <w:rPr>
          <w:b/>
          <w:u w:val="single"/>
        </w:rPr>
        <w:t>Frenet-Serret</w:t>
      </w:r>
      <w:proofErr w:type="spellEnd"/>
      <w:r w:rsidR="00BC60B8">
        <w:t xml:space="preserve"> frame for the particle </w:t>
      </w:r>
      <w:r w:rsidR="00930664">
        <w:t>a</w:t>
      </w:r>
      <w:r w:rsidR="00C261C5">
        <w:t xml:space="preserve">t the </w:t>
      </w:r>
      <w:r w:rsidR="00A2095E">
        <w:t>point (1,1,-3)</w:t>
      </w:r>
    </w:p>
    <w:p w:rsidR="006A48CF" w:rsidRDefault="002A4AAF" w:rsidP="00930664">
      <w:pPr>
        <w:pStyle w:val="ListParagraph"/>
      </w:pPr>
      <w:r>
        <w:rPr>
          <w:rFonts w:eastAsiaTheme="minorEastAsia"/>
          <w:noProof/>
        </w:rPr>
        <w:object w:dxaOrig="1440" w:dyaOrig="1440">
          <v:shape id="_x0000_s1032" type="#_x0000_t75" style="position:absolute;left:0;text-align:left;margin-left:4in;margin-top:13pt;width:80pt;height:18pt;z-index:251665408;mso-position-horizontal-relative:text;mso-position-vertical-relative:text">
            <v:imagedata r:id="rId12" o:title=""/>
          </v:shape>
          <o:OLEObject Type="Embed" ProgID="Equation.DSMT4" ShapeID="_x0000_s1032" DrawAspect="Content" ObjectID="_1617098076" r:id="rId13"/>
        </w:object>
      </w:r>
      <w:r w:rsidR="00930664">
        <w:t xml:space="preserve"> </w:t>
      </w:r>
    </w:p>
    <w:p w:rsidR="006A48CF" w:rsidRDefault="00B45D54" w:rsidP="00BC60B8">
      <w:pPr>
        <w:pStyle w:val="ListParagraph"/>
        <w:numPr>
          <w:ilvl w:val="0"/>
          <w:numId w:val="2"/>
        </w:numPr>
      </w:pPr>
      <w:r>
        <w:t xml:space="preserve">(20) </w:t>
      </w:r>
      <w:r w:rsidR="00C261C5">
        <w:t xml:space="preserve"> </w:t>
      </w:r>
      <w:r w:rsidR="006A48CF">
        <w:t xml:space="preserve">Given a density function for the liquid in the sink is  </w:t>
      </w:r>
      <w:r w:rsidR="00683C1B">
        <w:t xml:space="preserve">                               </w:t>
      </w:r>
      <w:r w:rsidR="006A48CF">
        <w:t xml:space="preserve"> calculate the mass of the liquid a</w:t>
      </w:r>
      <w:r w:rsidR="00C261C5">
        <w:t>nd</w:t>
      </w:r>
      <w:r w:rsidR="006A48CF">
        <w:t xml:space="preserve"> the average density.</w:t>
      </w:r>
    </w:p>
    <w:p w:rsidR="006A48CF" w:rsidRDefault="006A48CF" w:rsidP="006A48CF">
      <w:pPr>
        <w:pStyle w:val="ListParagraph"/>
      </w:pPr>
    </w:p>
    <w:p w:rsidR="006A48CF" w:rsidRDefault="00B45D54" w:rsidP="00BC60B8">
      <w:pPr>
        <w:pStyle w:val="ListParagraph"/>
        <w:numPr>
          <w:ilvl w:val="0"/>
          <w:numId w:val="2"/>
        </w:numPr>
      </w:pPr>
      <w:r>
        <w:t xml:space="preserve">(20) </w:t>
      </w:r>
      <w:r w:rsidR="006A48CF">
        <w:t>Calculate the pressure the water exerts on each drain.</w:t>
      </w:r>
    </w:p>
    <w:p w:rsidR="00BC60B8" w:rsidRDefault="00BC60B8" w:rsidP="00BC60B8">
      <w:pPr>
        <w:pStyle w:val="ListParagraph"/>
      </w:pPr>
    </w:p>
    <w:p w:rsidR="00BC60B8" w:rsidRDefault="00B45D54" w:rsidP="002A6D08">
      <w:pPr>
        <w:pStyle w:val="ListParagraph"/>
        <w:numPr>
          <w:ilvl w:val="0"/>
          <w:numId w:val="2"/>
        </w:numPr>
      </w:pPr>
      <w:r>
        <w:t xml:space="preserve">(20) </w:t>
      </w:r>
      <w:r w:rsidR="00BC60B8">
        <w:t>Graph the sink, the water flow, the drains</w:t>
      </w:r>
      <w:r w:rsidR="00A2095E">
        <w:t>,</w:t>
      </w:r>
      <w:r w:rsidR="00BC60B8">
        <w:t xml:space="preserve"> faucet</w:t>
      </w:r>
      <w:r w:rsidR="00A2095E">
        <w:t xml:space="preserve"> and the path found it part f.</w:t>
      </w:r>
    </w:p>
    <w:p w:rsidR="00930664" w:rsidRDefault="002A4AAF" w:rsidP="00930664">
      <w:pPr>
        <w:pStyle w:val="ListParagraph"/>
      </w:pPr>
      <w:r w:rsidRPr="002A4AAF">
        <w:rPr>
          <w:rFonts w:eastAsiaTheme="minorEastAsia"/>
          <w:noProof/>
        </w:rPr>
        <w:object w:dxaOrig="1440" w:dyaOrig="1440">
          <v:shape id="_x0000_s1034" type="#_x0000_t75" style="position:absolute;left:0;text-align:left;margin-left:167.25pt;margin-top:5.65pt;width:160.75pt;height:28.35pt;z-index:251668480;mso-position-horizontal-relative:text;mso-position-vertical-relative:text">
            <v:imagedata r:id="rId14" o:title=""/>
          </v:shape>
          <o:OLEObject Type="Embed" ProgID="Equation.DSMT4" ShapeID="_x0000_s1034" DrawAspect="Content" ObjectID="_1617098077" r:id="rId15"/>
        </w:object>
      </w:r>
    </w:p>
    <w:p w:rsidR="00930664" w:rsidRDefault="00B45D54" w:rsidP="001673E7">
      <w:pPr>
        <w:pStyle w:val="ListParagraph"/>
        <w:numPr>
          <w:ilvl w:val="0"/>
          <w:numId w:val="2"/>
        </w:numPr>
      </w:pPr>
      <w:r>
        <w:t>(20)</w:t>
      </w:r>
      <w:r w:rsidR="00913E53">
        <w:t xml:space="preserve"> If </w:t>
      </w:r>
      <w:proofErr w:type="gramStart"/>
      <w:r w:rsidR="00913E53">
        <w:t xml:space="preserve">the </w:t>
      </w:r>
      <w:r>
        <w:t xml:space="preserve"> </w:t>
      </w:r>
      <w:r w:rsidR="002A4AAF">
        <w:t>vector</w:t>
      </w:r>
      <w:proofErr w:type="gramEnd"/>
      <w:r w:rsidR="002A4AAF">
        <w:t xml:space="preserve"> field was</w:t>
      </w:r>
      <w:r w:rsidR="002A4AAF">
        <w:tab/>
      </w:r>
      <w:r w:rsidR="002A4AAF">
        <w:tab/>
      </w:r>
      <w:r w:rsidR="002A4AAF">
        <w:tab/>
      </w:r>
      <w:r w:rsidR="002A4AAF">
        <w:tab/>
      </w:r>
      <w:r w:rsidR="002A4AAF">
        <w:tab/>
        <w:t xml:space="preserve">   then f</w:t>
      </w:r>
      <w:r w:rsidR="00930664">
        <w:t xml:space="preserve">ind the location </w:t>
      </w:r>
      <w:r w:rsidR="00CA398C">
        <w:t xml:space="preserve">of a drain in </w:t>
      </w:r>
      <w:r w:rsidR="00930664">
        <w:t>the domain x(-3,3) , y(-3,3) accurate to the nearest cm.</w:t>
      </w:r>
      <w:r w:rsidR="00CA398C">
        <w:t xml:space="preserve"> that would drain the </w:t>
      </w:r>
      <w:r w:rsidR="00C261C5">
        <w:t xml:space="preserve">sink the </w:t>
      </w:r>
      <w:r w:rsidR="00CA398C">
        <w:t>quickest.</w:t>
      </w:r>
    </w:p>
    <w:p w:rsidR="00F543D4" w:rsidRDefault="00F543D4" w:rsidP="00F543D4">
      <w:pPr>
        <w:pStyle w:val="ListParagraph"/>
      </w:pPr>
    </w:p>
    <w:sectPr w:rsidR="00F543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886C09"/>
    <w:multiLevelType w:val="hybridMultilevel"/>
    <w:tmpl w:val="030AD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DE055C"/>
    <w:multiLevelType w:val="hybridMultilevel"/>
    <w:tmpl w:val="336624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0B8"/>
    <w:rsid w:val="002A4AAF"/>
    <w:rsid w:val="00683C1B"/>
    <w:rsid w:val="006A48CF"/>
    <w:rsid w:val="00913E53"/>
    <w:rsid w:val="00930664"/>
    <w:rsid w:val="00954CAF"/>
    <w:rsid w:val="00A2095E"/>
    <w:rsid w:val="00AA6C09"/>
    <w:rsid w:val="00B45D54"/>
    <w:rsid w:val="00BC60B8"/>
    <w:rsid w:val="00C261C5"/>
    <w:rsid w:val="00CA398C"/>
    <w:rsid w:val="00CE5FFA"/>
    <w:rsid w:val="00D01EBB"/>
    <w:rsid w:val="00F543D4"/>
    <w:rsid w:val="00F66F41"/>
    <w:rsid w:val="00F72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3BD75D5B"/>
  <w15:chartTrackingRefBased/>
  <w15:docId w15:val="{10E7D551-468C-4106-9C72-A2F1A3C9E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60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23683-2FD7-40A0-82D0-9DF93A82DB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Bend ISD</Company>
  <LinksUpToDate>false</LinksUpToDate>
  <CharactersWithSpaces>1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son, Todd</dc:creator>
  <cp:keywords/>
  <dc:description/>
  <cp:lastModifiedBy>Ericson, Todd</cp:lastModifiedBy>
  <cp:revision>2</cp:revision>
  <dcterms:created xsi:type="dcterms:W3CDTF">2019-04-18T18:08:00Z</dcterms:created>
  <dcterms:modified xsi:type="dcterms:W3CDTF">2019-04-18T18:08:00Z</dcterms:modified>
</cp:coreProperties>
</file>